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5E394D7" w14:textId="3FD67DD3" w:rsidR="00385D95" w:rsidRPr="003B338E" w:rsidRDefault="00615642" w:rsidP="007F457D">
      <w:pPr>
        <w:rPr>
          <w:sz w:val="21"/>
          <w:szCs w:val="21"/>
        </w:rPr>
      </w:pPr>
      <w:r w:rsidRPr="00615642">
        <w:rPr>
          <w:rFonts w:hint="eastAsia"/>
          <w:color w:val="000000" w:themeColor="text1"/>
          <w:sz w:val="21"/>
          <w:szCs w:val="22"/>
        </w:rPr>
        <w:t>◎</w:t>
      </w:r>
      <w:r w:rsidR="002F394C" w:rsidRPr="007F457D">
        <w:rPr>
          <w:color w:val="000000" w:themeColor="text1"/>
          <w:position w:val="-6"/>
          <w:sz w:val="36"/>
          <w:szCs w:val="40"/>
        </w:rPr>
        <w:object w:dxaOrig="740" w:dyaOrig="279" w14:anchorId="402FEE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22" type="#_x0000_t75" style="width:37pt;height:14pt" o:ole="">
            <v:imagedata r:id="rId6" o:title=""/>
          </v:shape>
          <o:OLEObject Type="Embed" ProgID="Equation.DSMT4" ShapeID="_x0000_i1522" DrawAspect="Content" ObjectID="_1795989396" r:id="rId7"/>
        </w:object>
      </w:r>
      <w:r w:rsidR="002F394C" w:rsidRPr="003B338E">
        <w:rPr>
          <w:rFonts w:hint="eastAsia"/>
          <w:color w:val="000000" w:themeColor="text1"/>
          <w:sz w:val="21"/>
          <w:szCs w:val="22"/>
        </w:rPr>
        <w:t>のグラフ</w:t>
      </w:r>
      <w:r w:rsidRPr="003B338E">
        <w:rPr>
          <w:color w:val="000000" w:themeColor="text1"/>
          <w:position w:val="-14"/>
          <w:sz w:val="21"/>
          <w:szCs w:val="22"/>
        </w:rPr>
        <w:object w:dxaOrig="1939" w:dyaOrig="400" w14:anchorId="09DEE506">
          <v:shape id="_x0000_i1539" type="#_x0000_t75" style="width:97pt;height:20pt" o:ole="">
            <v:imagedata r:id="rId8" o:title=""/>
          </v:shape>
          <o:OLEObject Type="Embed" ProgID="Equation.DSMT4" ShapeID="_x0000_i1539" DrawAspect="Content" ObjectID="_1795989397" r:id="rId9"/>
        </w:object>
      </w:r>
    </w:p>
    <w:p w14:paraId="1D75F5E3" w14:textId="2862B2BE" w:rsidR="00AE35E3" w:rsidRPr="003B338E" w:rsidRDefault="00067D09" w:rsidP="00772C2D">
      <w:pPr>
        <w:rPr>
          <w:color w:val="000000" w:themeColor="text1"/>
          <w:sz w:val="21"/>
          <w:szCs w:val="21"/>
        </w:rPr>
      </w:pPr>
      <w:bookmarkStart w:id="0" w:name="_Hlk185371189"/>
      <w:r w:rsidRPr="003B338E">
        <w:rPr>
          <w:rFonts w:hint="eastAsia"/>
          <w:noProof/>
          <w:color w:val="000000" w:themeColor="text1"/>
          <w:sz w:val="21"/>
          <w:szCs w:val="21"/>
          <w:lang w:val="ja-JP"/>
        </w:rPr>
        <mc:AlternateContent>
          <mc:Choice Requires="wpg">
            <w:drawing>
              <wp:anchor distT="0" distB="0" distL="114300" distR="114300" simplePos="0" relativeHeight="251683840" behindDoc="1" locked="0" layoutInCell="1" allowOverlap="1" wp14:anchorId="479668E8" wp14:editId="59A3B50B">
                <wp:simplePos x="0" y="0"/>
                <wp:positionH relativeFrom="column">
                  <wp:posOffset>401532</wp:posOffset>
                </wp:positionH>
                <wp:positionV relativeFrom="paragraph">
                  <wp:posOffset>99483</wp:posOffset>
                </wp:positionV>
                <wp:extent cx="2584440" cy="1290960"/>
                <wp:effectExtent l="0" t="0" r="6985" b="4445"/>
                <wp:wrapNone/>
                <wp:docPr id="1833819291" name="グループ化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84440" cy="1290960"/>
                          <a:chOff x="0" y="0"/>
                          <a:chExt cx="2584873" cy="1291167"/>
                        </a:xfrm>
                      </wpg:grpSpPr>
                      <pic:pic xmlns:pic="http://schemas.openxmlformats.org/drawingml/2006/picture">
                        <pic:nvPicPr>
                          <pic:cNvPr id="1879754400" name="図 21" descr="グラフ, レーダー チャート&#10;&#10;自動的に生成された説明"/>
                          <pic:cNvPicPr>
                            <a:picLocks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33867"/>
                            <a:ext cx="1259840" cy="12573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5947642" name="図 21" descr="グラフ, レーダー チャート&#10;&#10;自動的に生成された説明"/>
                          <pic:cNvPicPr>
                            <a:picLocks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325033" y="33867"/>
                            <a:ext cx="1259840" cy="12573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88103479" name="円弧 8"/>
                        <wps:cNvSpPr/>
                        <wps:spPr>
                          <a:xfrm>
                            <a:off x="960966" y="0"/>
                            <a:ext cx="1041400" cy="410210"/>
                          </a:xfrm>
                          <a:prstGeom prst="arc">
                            <a:avLst>
                              <a:gd name="adj1" fmla="val 10877630"/>
                              <a:gd name="adj2" fmla="val 20805952"/>
                            </a:avLst>
                          </a:prstGeom>
                          <a:noFill/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ysDash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42AAE4D" id="グループ化 22" o:spid="_x0000_s1026" style="position:absolute;margin-left:31.6pt;margin-top:7.85pt;width:203.5pt;height:101.65pt;z-index:-251632640;mso-width-relative:margin;mso-height-relative:margin" coordsize="25848,12911" o:gfxdata="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UUAFFFFABRRRQAUUUUAFFF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">
                <v:shape id="図 21" o:spid="_x0000_s1027" type="#_x0000_t75" alt="グラフ, レーダー チャート&#10;&#10;自動的に生成された説明" style="position:absolute;top:338;width:12598;height:125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">
                  <v:imagedata r:id="rId12" o:title="グラフ, レーダー チャート&#10;&#10;自動的に生成された説明"/>
                  <o:lock v:ext="edit" aspectratio="f"/>
                </v:shape>
                <v:shape id="図 21" o:spid="_x0000_s1028" type="#_x0000_t75" alt="グラフ, レーダー チャート&#10;&#10;自動的に生成された説明" style="position:absolute;left:13250;top:338;width:12598;height:125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">
                  <v:imagedata r:id="rId13" o:title="グラフ, レーダー チャート&#10;&#10;自動的に生成された説明"/>
                  <o:lock v:ext="edit" aspectratio="f"/>
                </v:shape>
                <v:shape id="円弧 8" o:spid="_x0000_s1029" style="position:absolute;left:9609;width:10414;height:4102;visibility:visible;mso-wrap-style:square;v-text-anchor:middle" coordsize="1041400,4102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" path="m854,193364nsc16181,88068,231742,4515,499269,174,690079,-2922,869882,35374,967779,99963l520700,205105,854,193364xem854,193364nfc16181,88068,231742,4515,499269,174,690079,-2922,869882,35374,967779,99963e" filled="f" strokecolor="windowText" strokeweight="1.25pt">
                  <v:stroke dashstyle="3 1" joinstyle="miter"/>
                  <v:path arrowok="t" o:connecttype="custom" o:connectlocs="854,193364;499269,174;967779,99963" o:connectangles="0,0,0"/>
                </v:shape>
              </v:group>
            </w:pict>
          </mc:Fallback>
        </mc:AlternateContent>
      </w:r>
      <w:r w:rsidR="00615642">
        <w:rPr>
          <w:rFonts w:hint="eastAsia"/>
          <w:color w:val="000000" w:themeColor="text1"/>
          <w:sz w:val="21"/>
          <w:szCs w:val="21"/>
        </w:rPr>
        <w:t>･</w:t>
      </w:r>
      <w:r w:rsidR="00004427" w:rsidRPr="003B338E">
        <w:rPr>
          <w:color w:val="000000" w:themeColor="text1"/>
          <w:position w:val="-6"/>
          <w:sz w:val="21"/>
          <w:szCs w:val="21"/>
        </w:rPr>
        <w:object w:dxaOrig="740" w:dyaOrig="279" w14:anchorId="0DE30851">
          <v:shape id="_x0000_i1447" type="#_x0000_t75" style="width:37pt;height:14pt" o:ole="">
            <v:imagedata r:id="rId14" o:title=""/>
          </v:shape>
          <o:OLEObject Type="Embed" ProgID="Equation.DSMT4" ShapeID="_x0000_i1447" DrawAspect="Content" ObjectID="_1795989398" r:id="rId15"/>
        </w:object>
      </w:r>
      <w:r w:rsidR="00772C2D" w:rsidRPr="003B338E">
        <w:rPr>
          <w:color w:val="000000" w:themeColor="text1"/>
          <w:sz w:val="21"/>
          <w:szCs w:val="21"/>
        </w:rPr>
        <w:t xml:space="preserve">　　　</w:t>
      </w:r>
      <w:r w:rsidR="00772C2D" w:rsidRPr="003B338E">
        <w:rPr>
          <w:rFonts w:hint="eastAsia"/>
          <w:color w:val="000000" w:themeColor="text1"/>
          <w:sz w:val="21"/>
          <w:szCs w:val="21"/>
        </w:rPr>
        <w:t xml:space="preserve">　　　　　　　　</w:t>
      </w:r>
    </w:p>
    <w:p w14:paraId="6EEE2EE8" w14:textId="069BF612" w:rsidR="00AE35E3" w:rsidRPr="00615642" w:rsidRDefault="00AE35E3" w:rsidP="00772C2D">
      <w:pPr>
        <w:rPr>
          <w:color w:val="000000" w:themeColor="text1"/>
          <w:sz w:val="21"/>
          <w:szCs w:val="21"/>
        </w:rPr>
      </w:pPr>
    </w:p>
    <w:p w14:paraId="54590680" w14:textId="45DF903D" w:rsidR="00AE35E3" w:rsidRPr="003B338E" w:rsidRDefault="00AE35E3" w:rsidP="00772C2D">
      <w:pPr>
        <w:rPr>
          <w:color w:val="000000" w:themeColor="text1"/>
          <w:sz w:val="21"/>
          <w:szCs w:val="21"/>
        </w:rPr>
      </w:pPr>
    </w:p>
    <w:p w14:paraId="1278B84F" w14:textId="7A3C372F" w:rsidR="00772C2D" w:rsidRPr="00615642" w:rsidRDefault="00615642" w:rsidP="00772C2D">
      <w:pPr>
        <w:rPr>
          <w:rFonts w:hint="eastAsia"/>
          <w:color w:val="000000" w:themeColor="text1"/>
          <w:sz w:val="21"/>
          <w:szCs w:val="21"/>
        </w:rPr>
      </w:pPr>
      <w:r>
        <w:rPr>
          <w:rFonts w:hint="eastAsia"/>
          <w:color w:val="000000" w:themeColor="text1"/>
          <w:sz w:val="21"/>
          <w:szCs w:val="21"/>
        </w:rPr>
        <w:t>･</w:t>
      </w:r>
      <w:r w:rsidR="00AE35E3" w:rsidRPr="003B338E">
        <w:rPr>
          <w:rFonts w:hint="eastAsia"/>
          <w:noProof/>
          <w:color w:val="000000" w:themeColor="text1"/>
          <w:sz w:val="21"/>
          <w:szCs w:val="21"/>
          <w:lang w:val="ja-JP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59F38E00" wp14:editId="2B0C2A2E">
                <wp:simplePos x="0" y="0"/>
                <wp:positionH relativeFrom="margin">
                  <wp:posOffset>314537</wp:posOffset>
                </wp:positionH>
                <wp:positionV relativeFrom="paragraph">
                  <wp:posOffset>149225</wp:posOffset>
                </wp:positionV>
                <wp:extent cx="2552947" cy="1324253"/>
                <wp:effectExtent l="0" t="0" r="0" b="9525"/>
                <wp:wrapNone/>
                <wp:docPr id="1660719818" name="グループ化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52947" cy="1324253"/>
                          <a:chOff x="290629" y="0"/>
                          <a:chExt cx="3245669" cy="1699574"/>
                        </a:xfrm>
                      </wpg:grpSpPr>
                      <wpg:grpSp>
                        <wpg:cNvPr id="1943562050" name="グループ化 6"/>
                        <wpg:cNvGrpSpPr/>
                        <wpg:grpSpPr>
                          <a:xfrm>
                            <a:off x="290629" y="73998"/>
                            <a:ext cx="3245669" cy="1625576"/>
                            <a:chOff x="290663" y="0"/>
                            <a:chExt cx="3246053" cy="1625784"/>
                          </a:xfrm>
                        </wpg:grpSpPr>
                        <pic:pic xmlns:pic="http://schemas.openxmlformats.org/drawingml/2006/picture">
                          <pic:nvPicPr>
                            <pic:cNvPr id="1604471834" name="図 5" descr="グラフ, レーダー チャート&#10;&#10;自動的に生成された説明"/>
                            <pic:cNvPicPr preferRelativeResize="0">
                              <a:picLocks/>
                            </pic:cNvPicPr>
                          </pic:nvPicPr>
                          <pic:blipFill>
                            <a:blip r:embed="rId1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90663" y="0"/>
                              <a:ext cx="1602080" cy="1617317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93626016" name="図 5" descr="グラフ, レーダー チャート&#10;&#10;自動的に生成された説明"/>
                            <pic:cNvPicPr preferRelativeResize="0">
                              <a:picLocks/>
                            </pic:cNvPicPr>
                          </pic:nvPicPr>
                          <pic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934635" y="8467"/>
                              <a:ext cx="1602081" cy="1617317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275210059" name="円弧 8"/>
                        <wps:cNvSpPr/>
                        <wps:spPr>
                          <a:xfrm>
                            <a:off x="1383178" y="0"/>
                            <a:ext cx="1321432" cy="502920"/>
                          </a:xfrm>
                          <a:prstGeom prst="arc">
                            <a:avLst>
                              <a:gd name="adj1" fmla="val 10877630"/>
                              <a:gd name="adj2" fmla="val 21338801"/>
                            </a:avLst>
                          </a:prstGeom>
                          <a:ln w="15875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D80A9A0" id="グループ化 9" o:spid="_x0000_s1026" style="position:absolute;margin-left:24.75pt;margin-top:11.75pt;width:201pt;height:104.25pt;z-index:-251657216;mso-position-horizontal-relative:margin;mso-width-relative:margin;mso-height-relative:margin" coordorigin="2906" coordsize="32456,16995" o:gfxdata="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">
                <v:group id="グループ化 6" o:spid="_x0000_s1027" style="position:absolute;left:2906;top:739;width:32456;height:16256" coordorigin="2906" coordsize="32460,162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">
                  <v:shape id="図 5" o:spid="_x0000_s1028" type="#_x0000_t75" alt="グラフ, レーダー チャート&#10;&#10;自動的に生成された説明" style="position:absolute;left:2906;width:16021;height:16173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">
                    <v:imagedata r:id="rId18" o:title="グラフ, レーダー チャート&#10;&#10;自動的に生成された説明"/>
                    <o:lock v:ext="edit" aspectratio="f"/>
                  </v:shape>
                  <v:shape id="図 5" o:spid="_x0000_s1029" type="#_x0000_t75" alt="グラフ, レーダー チャート&#10;&#10;自動的に生成された説明" style="position:absolute;left:19346;top:84;width:16021;height:16173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">
                    <v:imagedata r:id="rId19" o:title="グラフ, レーダー チャート&#10;&#10;自動的に生成された説明"/>
                    <o:lock v:ext="edit" aspectratio="f"/>
                  </v:shape>
                </v:group>
                <v:shape id="円弧 8" o:spid="_x0000_s1030" style="position:absolute;left:13831;width:13215;height:5029;visibility:visible;mso-wrap-style:square;v-text-anchor:middle" coordsize="1321432,502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" path="m1160,236564nsc21723,104689,306906,1356,654001,13v317456,-1228,592329,83647,654597,202126l660716,251460,1160,236564xem1160,236564nfc21723,104689,306906,1356,654001,13v317456,-1228,592329,83647,654597,202126e" filled="f" strokecolor="black [3213]" strokeweight="1.25pt">
                  <v:stroke dashstyle="3 1" joinstyle="miter"/>
                  <v:path arrowok="t" o:connecttype="custom" o:connectlocs="1160,236564;654001,13;1308598,202139" o:connectangles="0,0,0"/>
                </v:shape>
                <w10:wrap anchorx="margin"/>
              </v:group>
            </w:pict>
          </mc:Fallback>
        </mc:AlternateContent>
      </w:r>
      <w:r w:rsidR="00AE35E3" w:rsidRPr="003B338E">
        <w:rPr>
          <w:rFonts w:hint="eastAsia"/>
          <w:noProof/>
          <w:color w:val="000000" w:themeColor="text1"/>
          <w:sz w:val="21"/>
          <w:szCs w:val="21"/>
          <w:lang w:val="ja-JP"/>
        </w:rPr>
        <mc:AlternateContent>
          <mc:Choice Requires="wpg">
            <w:drawing>
              <wp:anchor distT="0" distB="0" distL="114300" distR="114300" simplePos="0" relativeHeight="251664384" behindDoc="1" locked="0" layoutInCell="1" allowOverlap="1" wp14:anchorId="17A9C1A9" wp14:editId="0CBAEB0D">
                <wp:simplePos x="0" y="0"/>
                <wp:positionH relativeFrom="column">
                  <wp:posOffset>3472815</wp:posOffset>
                </wp:positionH>
                <wp:positionV relativeFrom="paragraph">
                  <wp:posOffset>145838</wp:posOffset>
                </wp:positionV>
                <wp:extent cx="2550960" cy="1314356"/>
                <wp:effectExtent l="0" t="0" r="1905" b="635"/>
                <wp:wrapNone/>
                <wp:docPr id="1513350085" name="グループ化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50960" cy="1314356"/>
                          <a:chOff x="0" y="0"/>
                          <a:chExt cx="2551007" cy="1314870"/>
                        </a:xfrm>
                      </wpg:grpSpPr>
                      <pic:pic xmlns:pic="http://schemas.openxmlformats.org/drawingml/2006/picture">
                        <pic:nvPicPr>
                          <pic:cNvPr id="1870828915" name="図 11" descr="グラフ, レーダー チャート&#10;&#10;自動的に生成された説明"/>
                          <pic:cNvPicPr>
                            <a:picLocks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291167" y="55030"/>
                            <a:ext cx="1259840" cy="125984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982286971" name="図 10" descr="グラフ, レーダー チャート&#10;&#10;自動的に生成された説明"/>
                          <pic:cNvPicPr preferRelativeResize="0">
                            <a:picLocks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55034"/>
                            <a:ext cx="1259663" cy="125941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040555782" name="円弧 8"/>
                        <wps:cNvSpPr/>
                        <wps:spPr>
                          <a:xfrm>
                            <a:off x="863600" y="0"/>
                            <a:ext cx="1039298" cy="391777"/>
                          </a:xfrm>
                          <a:prstGeom prst="arc">
                            <a:avLst>
                              <a:gd name="adj1" fmla="val 10877630"/>
                              <a:gd name="adj2" fmla="val 21338801"/>
                            </a:avLst>
                          </a:prstGeom>
                          <a:noFill/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ysDash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86CA6C0" id="グループ化 12" o:spid="_x0000_s1026" style="position:absolute;margin-left:273.45pt;margin-top:11.5pt;width:200.85pt;height:103.5pt;z-index:-251652096;mso-width-relative:margin;mso-height-relative:margin" coordsize="25510,1314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">
                <v:shape id="図 11" o:spid="_x0000_s1027" type="#_x0000_t75" alt="グラフ, レーダー チャート&#10;&#10;自動的に生成された説明" style="position:absolute;left:12911;top:550;width:12599;height:125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">
                  <v:imagedata r:id="rId22" o:title="グラフ, レーダー チャート&#10;&#10;自動的に生成された説明"/>
                  <o:lock v:ext="edit" aspectratio="f"/>
                </v:shape>
                <v:shape id="図 10" o:spid="_x0000_s1028" type="#_x0000_t75" alt="グラフ, レーダー チャート&#10;&#10;自動的に生成された説明" style="position:absolute;top:550;width:12596;height:12594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">
                  <v:imagedata r:id="rId23" o:title="グラフ, レーダー チャート&#10;&#10;自動的に生成された説明"/>
                  <o:lock v:ext="edit" aspectratio="f"/>
                </v:shape>
                <v:shape id="円弧 8" o:spid="_x0000_s1029" style="position:absolute;left:8636;width:10392;height:3917;visibility:visible;mso-wrap-style:square;v-text-anchor:middle" coordsize="1039298,3917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" path="m930,184173nsc17252,81481,241524,1045,514418,9v249297,-946,465247,64982,514597,157103l519649,195889,930,184173xem930,184173nfc17252,81481,241524,1045,514418,9v249297,-946,465247,64982,514597,157103e" filled="f" strokecolor="windowText" strokeweight="1.25pt">
                  <v:stroke dashstyle="3 1" joinstyle="miter"/>
                  <v:path arrowok="t" o:connecttype="custom" o:connectlocs="930,184173;514418,9;1029015,157112" o:connectangles="0,0,0"/>
                </v:shape>
              </v:group>
            </w:pict>
          </mc:Fallback>
        </mc:AlternateContent>
      </w:r>
      <w:bookmarkStart w:id="1" w:name="_Hlk185375989"/>
      <w:r w:rsidR="00772C2D" w:rsidRPr="003B338E">
        <w:rPr>
          <w:color w:val="000000" w:themeColor="text1"/>
          <w:position w:val="-4"/>
          <w:sz w:val="21"/>
          <w:szCs w:val="21"/>
        </w:rPr>
        <w:object w:dxaOrig="740" w:dyaOrig="260" w14:anchorId="43C9095B">
          <v:shape id="_x0000_i1448" type="#_x0000_t75" style="width:37pt;height:13pt" o:ole="">
            <v:imagedata r:id="rId24" o:title=""/>
          </v:shape>
          <o:OLEObject Type="Embed" ProgID="Equation.DSMT4" ShapeID="_x0000_i1448" DrawAspect="Content" ObjectID="_1795989399" r:id="rId25"/>
        </w:object>
      </w:r>
      <w:bookmarkEnd w:id="1"/>
      <w:r w:rsidR="003B338E">
        <w:rPr>
          <w:rFonts w:hint="eastAsia"/>
          <w:color w:val="000000" w:themeColor="text1"/>
          <w:sz w:val="21"/>
          <w:szCs w:val="21"/>
        </w:rPr>
        <w:t xml:space="preserve">　　　　　　　　　　　　　　　　　　　</w:t>
      </w:r>
      <w:r>
        <w:rPr>
          <w:rFonts w:hint="eastAsia"/>
          <w:color w:val="000000" w:themeColor="text1"/>
          <w:sz w:val="21"/>
          <w:szCs w:val="21"/>
        </w:rPr>
        <w:t>･</w:t>
      </w:r>
      <w:r w:rsidR="00AE35E3" w:rsidRPr="003B338E">
        <w:rPr>
          <w:color w:val="000000" w:themeColor="text1"/>
          <w:position w:val="-6"/>
          <w:sz w:val="21"/>
          <w:szCs w:val="21"/>
        </w:rPr>
        <w:object w:dxaOrig="740" w:dyaOrig="279" w14:anchorId="1809C8F2">
          <v:shape id="_x0000_i1450" type="#_x0000_t75" style="width:37pt;height:14pt" o:ole="">
            <v:imagedata r:id="rId26" o:title=""/>
          </v:shape>
          <o:OLEObject Type="Embed" ProgID="Equation.DSMT4" ShapeID="_x0000_i1450" DrawAspect="Content" ObjectID="_1795989400" r:id="rId27"/>
        </w:object>
      </w:r>
    </w:p>
    <w:p w14:paraId="7E8B0A25" w14:textId="13535EC5" w:rsidR="00004427" w:rsidRPr="003B338E" w:rsidRDefault="00772C2D">
      <w:pPr>
        <w:rPr>
          <w:rFonts w:hint="eastAsia"/>
          <w:sz w:val="21"/>
          <w:szCs w:val="21"/>
        </w:rPr>
      </w:pPr>
      <w:r w:rsidRPr="003B338E">
        <w:rPr>
          <w:rFonts w:hint="eastAsia"/>
          <w:color w:val="000000" w:themeColor="text1"/>
          <w:sz w:val="21"/>
          <w:szCs w:val="21"/>
        </w:rPr>
        <w:t xml:space="preserve">　　　</w:t>
      </w:r>
    </w:p>
    <w:bookmarkEnd w:id="0"/>
    <w:p w14:paraId="1CAF2363" w14:textId="0DF572D5" w:rsidR="00004427" w:rsidRPr="003B338E" w:rsidRDefault="00004427">
      <w:pPr>
        <w:rPr>
          <w:sz w:val="21"/>
          <w:szCs w:val="21"/>
        </w:rPr>
      </w:pPr>
    </w:p>
    <w:p w14:paraId="36C9AE93" w14:textId="23B145C7" w:rsidR="00AE35E3" w:rsidRPr="003B338E" w:rsidRDefault="00615642">
      <w:pPr>
        <w:rPr>
          <w:sz w:val="21"/>
          <w:szCs w:val="21"/>
        </w:rPr>
      </w:pPr>
      <w:r>
        <w:rPr>
          <w:rFonts w:hint="eastAsia"/>
          <w:color w:val="000000" w:themeColor="text1"/>
          <w:sz w:val="21"/>
          <w:szCs w:val="21"/>
        </w:rPr>
        <w:t>･</w:t>
      </w:r>
      <w:r w:rsidR="00AE35E3" w:rsidRPr="003B338E">
        <w:rPr>
          <w:rFonts w:hint="eastAsia"/>
          <w:noProof/>
          <w:color w:val="000000" w:themeColor="text1"/>
          <w:sz w:val="21"/>
          <w:szCs w:val="21"/>
          <w:lang w:val="ja-JP"/>
        </w:rPr>
        <mc:AlternateContent>
          <mc:Choice Requires="wpg">
            <w:drawing>
              <wp:anchor distT="0" distB="0" distL="114300" distR="114300" simplePos="0" relativeHeight="251672576" behindDoc="1" locked="0" layoutInCell="1" allowOverlap="1" wp14:anchorId="6EF5B2B2" wp14:editId="6D525DF5">
                <wp:simplePos x="0" y="0"/>
                <wp:positionH relativeFrom="column">
                  <wp:posOffset>3227705</wp:posOffset>
                </wp:positionH>
                <wp:positionV relativeFrom="paragraph">
                  <wp:posOffset>140547</wp:posOffset>
                </wp:positionV>
                <wp:extent cx="2563072" cy="1317202"/>
                <wp:effectExtent l="0" t="0" r="8890" b="0"/>
                <wp:wrapNone/>
                <wp:docPr id="611877078" name="グループ化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63072" cy="1317202"/>
                          <a:chOff x="0" y="0"/>
                          <a:chExt cx="2563072" cy="1317202"/>
                        </a:xfrm>
                      </wpg:grpSpPr>
                      <pic:pic xmlns:pic="http://schemas.openxmlformats.org/drawingml/2006/picture">
                        <pic:nvPicPr>
                          <pic:cNvPr id="971589455" name="図 14" descr="グラフ, レーダー チャート&#10;&#10;自動的に生成された説明"/>
                          <pic:cNvPicPr>
                            <a:picLocks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303867" y="59267"/>
                            <a:ext cx="1259205" cy="1257935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1338444867" name="グループ化 12"/>
                        <wpg:cNvGrpSpPr/>
                        <wpg:grpSpPr>
                          <a:xfrm>
                            <a:off x="0" y="0"/>
                            <a:ext cx="1902703" cy="1284183"/>
                            <a:chOff x="-44" y="0"/>
                            <a:chExt cx="1902942" cy="1285214"/>
                          </a:xfrm>
                        </wpg:grpSpPr>
                        <pic:pic xmlns:pic="http://schemas.openxmlformats.org/drawingml/2006/picture">
                          <pic:nvPicPr>
                            <pic:cNvPr id="536435719" name="図 11" descr="グラフ, レーダー チャート&#10;&#10;自動的に生成された説明"/>
                            <pic:cNvPicPr>
                              <a:picLocks/>
                            </pic:cNvPicPr>
                          </pic:nvPicPr>
                          <pic:blipFill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-44" y="25374"/>
                              <a:ext cx="1259840" cy="125984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452634654" name="円弧 8"/>
                          <wps:cNvSpPr/>
                          <wps:spPr>
                            <a:xfrm>
                              <a:off x="863600" y="0"/>
                              <a:ext cx="1039298" cy="391777"/>
                            </a:xfrm>
                            <a:prstGeom prst="arc">
                              <a:avLst>
                                <a:gd name="adj1" fmla="val 10877630"/>
                                <a:gd name="adj2" fmla="val 21338801"/>
                              </a:avLst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ysDash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AE1646E" id="グループ化 16" o:spid="_x0000_s1026" style="position:absolute;margin-left:254.15pt;margin-top:11.05pt;width:201.8pt;height:103.7pt;z-index:-251643904;mso-height-relative:margin" coordsize="25630,1317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">
                <v:shape id="図 14" o:spid="_x0000_s1027" type="#_x0000_t75" alt="グラフ, レーダー チャート&#10;&#10;自動的に生成された説明" style="position:absolute;left:13038;top:592;width:12592;height:125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">
                  <v:imagedata r:id="rId29" o:title="グラフ, レーダー チャート&#10;&#10;自動的に生成された説明"/>
                  <o:lock v:ext="edit" aspectratio="f"/>
                </v:shape>
                <v:group id="グループ化 12" o:spid="_x0000_s1028" style="position:absolute;width:19027;height:12841" coordorigin="" coordsize="19029,128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">
                  <v:shape id="図 11" o:spid="_x0000_s1029" type="#_x0000_t75" alt="グラフ, レーダー チャート&#10;&#10;自動的に生成された説明" style="position:absolute;top:253;width:12597;height:125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">
                    <v:imagedata r:id="rId22" o:title="グラフ, レーダー チャート&#10;&#10;自動的に生成された説明"/>
                    <o:lock v:ext="edit" aspectratio="f"/>
                  </v:shape>
                  <v:shape id="円弧 8" o:spid="_x0000_s1030" style="position:absolute;left:8636;width:10392;height:3917;visibility:visible;mso-wrap-style:square;v-text-anchor:middle" coordsize="1039298,3917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" path="m930,184173nsc17252,81481,241524,1045,514418,9v249297,-946,465247,64982,514597,157103l519649,195889,930,184173xem930,184173nfc17252,81481,241524,1045,514418,9v249297,-946,465247,64982,514597,157103e" filled="f" strokecolor="windowText" strokeweight="1.25pt">
                    <v:stroke dashstyle="3 1" joinstyle="miter"/>
                    <v:path arrowok="t" o:connecttype="custom" o:connectlocs="930,184173;514418,9;1029015,157112" o:connectangles="0,0,0"/>
                  </v:shape>
                </v:group>
              </v:group>
            </w:pict>
          </mc:Fallback>
        </mc:AlternateContent>
      </w:r>
      <w:r w:rsidR="00AE35E3" w:rsidRPr="003B338E">
        <w:rPr>
          <w:rFonts w:hint="eastAsia"/>
          <w:noProof/>
          <w:color w:val="000000" w:themeColor="text1"/>
          <w:sz w:val="21"/>
          <w:szCs w:val="21"/>
          <w:lang w:val="ja-JP"/>
        </w:rPr>
        <mc:AlternateContent>
          <mc:Choice Requires="wpg">
            <w:drawing>
              <wp:anchor distT="0" distB="0" distL="114300" distR="114300" simplePos="0" relativeHeight="251669504" behindDoc="1" locked="0" layoutInCell="1" allowOverlap="1" wp14:anchorId="5D49F883" wp14:editId="79D7F802">
                <wp:simplePos x="0" y="0"/>
                <wp:positionH relativeFrom="column">
                  <wp:posOffset>259715</wp:posOffset>
                </wp:positionH>
                <wp:positionV relativeFrom="paragraph">
                  <wp:posOffset>164676</wp:posOffset>
                </wp:positionV>
                <wp:extent cx="2550960" cy="1314360"/>
                <wp:effectExtent l="0" t="0" r="1905" b="635"/>
                <wp:wrapNone/>
                <wp:docPr id="1238322030" name="グループ化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50960" cy="1314360"/>
                          <a:chOff x="16971" y="0"/>
                          <a:chExt cx="2550969" cy="1314873"/>
                        </a:xfrm>
                      </wpg:grpSpPr>
                      <pic:pic xmlns:pic="http://schemas.openxmlformats.org/drawingml/2006/picture">
                        <pic:nvPicPr>
                          <pic:cNvPr id="74737250" name="図 13" descr="グラフ, レーダー チャート&#10;&#10;自動的に生成された説明"/>
                          <pic:cNvPicPr>
                            <a:picLocks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6971" y="42333"/>
                            <a:ext cx="1259840" cy="125984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08667672" name="図 14" descr="グラフ, レーダー チャート&#10;&#10;自動的に生成された説明"/>
                          <pic:cNvPicPr>
                            <a:picLocks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308100" y="55033"/>
                            <a:ext cx="1259840" cy="125984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457563582" name="円弧 8"/>
                        <wps:cNvSpPr/>
                        <wps:spPr>
                          <a:xfrm>
                            <a:off x="867833" y="0"/>
                            <a:ext cx="1039298" cy="391777"/>
                          </a:xfrm>
                          <a:prstGeom prst="arc">
                            <a:avLst>
                              <a:gd name="adj1" fmla="val 10877630"/>
                              <a:gd name="adj2" fmla="val 21338801"/>
                            </a:avLst>
                          </a:prstGeom>
                          <a:noFill/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ysDash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FDABF69" id="グループ化 15" o:spid="_x0000_s1026" style="position:absolute;margin-left:20.45pt;margin-top:12.95pt;width:200.85pt;height:103.5pt;z-index:-251646976;mso-width-relative:margin;mso-height-relative:margin" coordorigin="169" coordsize="25509,1314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">
                <v:shape id="図 13" o:spid="_x0000_s1027" type="#_x0000_t75" alt="グラフ, レーダー チャート&#10;&#10;自動的に生成された説明" style="position:absolute;left:169;top:423;width:12599;height:125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">
                  <v:imagedata r:id="rId18" o:title="グラフ, レーダー チャート&#10;&#10;自動的に生成された説明"/>
                  <o:lock v:ext="edit" aspectratio="f"/>
                </v:shape>
                <v:shape id="図 14" o:spid="_x0000_s1028" type="#_x0000_t75" alt="グラフ, レーダー チャート&#10;&#10;自動的に生成された説明" style="position:absolute;left:13081;top:550;width:12598;height:125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">
                  <v:imagedata r:id="rId29" o:title="グラフ, レーダー チャート&#10;&#10;自動的に生成された説明"/>
                  <o:lock v:ext="edit" aspectratio="f"/>
                </v:shape>
                <v:shape id="円弧 8" o:spid="_x0000_s1029" style="position:absolute;left:8678;width:10393;height:3917;visibility:visible;mso-wrap-style:square;v-text-anchor:middle" coordsize="1039298,3917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" path="m930,184173nsc17252,81481,241524,1045,514418,9v249297,-946,465247,64982,514597,157103l519649,195889,930,184173xem930,184173nfc17252,81481,241524,1045,514418,9v249297,-946,465247,64982,514597,157103e" filled="f" strokecolor="windowText" strokeweight="1.25pt">
                  <v:stroke dashstyle="3 1" joinstyle="miter"/>
                  <v:path arrowok="t" o:connecttype="custom" o:connectlocs="930,184173;514418,9;1029015,157112" o:connectangles="0,0,0"/>
                </v:shape>
              </v:group>
            </w:pict>
          </mc:Fallback>
        </mc:AlternateContent>
      </w:r>
      <w:r w:rsidR="00AE35E3" w:rsidRPr="003B338E">
        <w:rPr>
          <w:color w:val="000000" w:themeColor="text1"/>
          <w:position w:val="-4"/>
          <w:sz w:val="21"/>
          <w:szCs w:val="21"/>
        </w:rPr>
        <w:object w:dxaOrig="740" w:dyaOrig="260" w14:anchorId="3FEDC4A3">
          <v:shape id="_x0000_i1451" type="#_x0000_t75" style="width:37pt;height:13pt" o:ole="">
            <v:imagedata r:id="rId30" o:title=""/>
          </v:shape>
          <o:OLEObject Type="Embed" ProgID="Equation.DSMT4" ShapeID="_x0000_i1451" DrawAspect="Content" ObjectID="_1795989401" r:id="rId31"/>
        </w:object>
      </w:r>
      <w:r w:rsidR="003B338E">
        <w:rPr>
          <w:rFonts w:hint="eastAsia"/>
          <w:color w:val="000000" w:themeColor="text1"/>
          <w:sz w:val="21"/>
          <w:szCs w:val="21"/>
        </w:rPr>
        <w:t xml:space="preserve">　　　　　　　　　　　　　　　　　　　</w:t>
      </w:r>
      <w:r>
        <w:rPr>
          <w:rFonts w:hint="eastAsia"/>
          <w:color w:val="000000" w:themeColor="text1"/>
          <w:sz w:val="21"/>
          <w:szCs w:val="21"/>
        </w:rPr>
        <w:t>･</w:t>
      </w:r>
      <w:r w:rsidR="00AE35E3" w:rsidRPr="003B338E">
        <w:rPr>
          <w:color w:val="000000" w:themeColor="text1"/>
          <w:position w:val="-6"/>
          <w:sz w:val="21"/>
          <w:szCs w:val="21"/>
        </w:rPr>
        <w:object w:dxaOrig="740" w:dyaOrig="279" w14:anchorId="1396F5AE">
          <v:shape id="_x0000_i1452" type="#_x0000_t75" style="width:37pt;height:14pt" o:ole="">
            <v:imagedata r:id="rId32" o:title=""/>
          </v:shape>
          <o:OLEObject Type="Embed" ProgID="Equation.DSMT4" ShapeID="_x0000_i1452" DrawAspect="Content" ObjectID="_1795989402" r:id="rId33"/>
        </w:object>
      </w:r>
    </w:p>
    <w:p w14:paraId="725F8290" w14:textId="2F56E243" w:rsidR="00AE35E3" w:rsidRPr="00615642" w:rsidRDefault="00AE35E3">
      <w:pPr>
        <w:rPr>
          <w:rFonts w:hint="eastAsia"/>
          <w:sz w:val="21"/>
          <w:szCs w:val="21"/>
        </w:rPr>
      </w:pPr>
    </w:p>
    <w:p w14:paraId="00585A2A" w14:textId="095EA3F2" w:rsidR="00C65BA9" w:rsidRPr="003B338E" w:rsidRDefault="0046212B" w:rsidP="0046212B">
      <w:pPr>
        <w:rPr>
          <w:sz w:val="21"/>
          <w:szCs w:val="21"/>
        </w:rPr>
      </w:pPr>
      <w:bookmarkStart w:id="2" w:name="_Hlk185371779"/>
      <w:bookmarkStart w:id="3" w:name="_Hlk185372974"/>
      <w:r w:rsidRPr="003B338E">
        <w:rPr>
          <w:rFonts w:hint="eastAsia"/>
          <w:color w:val="000000" w:themeColor="text1"/>
          <w:sz w:val="21"/>
          <w:szCs w:val="21"/>
        </w:rPr>
        <w:t xml:space="preserve">                    </w:t>
      </w:r>
      <w:bookmarkEnd w:id="2"/>
    </w:p>
    <w:bookmarkEnd w:id="3"/>
    <w:p w14:paraId="4C242C76" w14:textId="5345A33D" w:rsidR="003B338E" w:rsidRDefault="00615642" w:rsidP="0084614B">
      <w:pPr>
        <w:rPr>
          <w:color w:val="000000" w:themeColor="text1"/>
          <w:sz w:val="21"/>
          <w:szCs w:val="21"/>
        </w:rPr>
      </w:pPr>
      <w:r>
        <w:rPr>
          <w:rFonts w:hint="eastAsia"/>
          <w:color w:val="000000" w:themeColor="text1"/>
          <w:sz w:val="21"/>
          <w:szCs w:val="21"/>
        </w:rPr>
        <w:t>･</w:t>
      </w:r>
      <w:r w:rsidR="00AE35E3" w:rsidRPr="003B338E">
        <w:rPr>
          <w:rFonts w:hint="eastAsia"/>
          <w:noProof/>
          <w:color w:val="000000" w:themeColor="text1"/>
          <w:sz w:val="21"/>
          <w:szCs w:val="21"/>
          <w:lang w:val="ja-JP"/>
        </w:rPr>
        <mc:AlternateContent>
          <mc:Choice Requires="wpg">
            <w:drawing>
              <wp:anchor distT="0" distB="0" distL="114300" distR="114300" simplePos="0" relativeHeight="251677696" behindDoc="1" locked="0" layoutInCell="1" allowOverlap="1" wp14:anchorId="5AEB087E" wp14:editId="640CC9B9">
                <wp:simplePos x="0" y="0"/>
                <wp:positionH relativeFrom="column">
                  <wp:posOffset>3214582</wp:posOffset>
                </wp:positionH>
                <wp:positionV relativeFrom="paragraph">
                  <wp:posOffset>87207</wp:posOffset>
                </wp:positionV>
                <wp:extent cx="2535963" cy="1319107"/>
                <wp:effectExtent l="0" t="0" r="0" b="0"/>
                <wp:wrapNone/>
                <wp:docPr id="917135103" name="グループ化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35963" cy="1319107"/>
                          <a:chOff x="4234" y="0"/>
                          <a:chExt cx="2535963" cy="1319107"/>
                        </a:xfrm>
                      </wpg:grpSpPr>
                      <pic:pic xmlns:pic="http://schemas.openxmlformats.org/drawingml/2006/picture">
                        <pic:nvPicPr>
                          <pic:cNvPr id="1314352567" name="図 18" descr="グラフ, レーダー チャート&#10;&#10;自動的に生成された説明"/>
                          <pic:cNvPicPr>
                            <a:picLocks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280357" y="59267"/>
                            <a:ext cx="1259840" cy="1259840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1883636148" name="グループ化 16"/>
                        <wpg:cNvGrpSpPr/>
                        <wpg:grpSpPr>
                          <a:xfrm>
                            <a:off x="4234" y="0"/>
                            <a:ext cx="1898468" cy="1296036"/>
                            <a:chOff x="4234" y="0"/>
                            <a:chExt cx="1898468" cy="1296036"/>
                          </a:xfrm>
                        </wpg:grpSpPr>
                        <pic:pic xmlns:pic="http://schemas.openxmlformats.org/drawingml/2006/picture">
                          <pic:nvPicPr>
                            <pic:cNvPr id="146029615" name="図 14" descr="グラフ, レーダー チャート&#10;&#10;自動的に生成された説明"/>
                            <pic:cNvPicPr>
                              <a:picLocks/>
                            </pic:cNvPicPr>
                          </pic:nvPicPr>
                          <pic:blipFill>
                            <a:blip r:embed="rId2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234" y="38101"/>
                              <a:ext cx="1259205" cy="1257935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299637361" name="円弧 8"/>
                          <wps:cNvSpPr/>
                          <wps:spPr>
                            <a:xfrm>
                              <a:off x="863535" y="0"/>
                              <a:ext cx="1039167" cy="391463"/>
                            </a:xfrm>
                            <a:prstGeom prst="arc">
                              <a:avLst>
                                <a:gd name="adj1" fmla="val 10877630"/>
                                <a:gd name="adj2" fmla="val 21338801"/>
                              </a:avLst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ysDash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E4C10F8" id="グループ化 20" o:spid="_x0000_s1026" style="position:absolute;margin-left:253.1pt;margin-top:6.85pt;width:199.7pt;height:103.85pt;z-index:-251638784;mso-width-relative:margin;mso-height-relative:margin" coordorigin="42" coordsize="25359,1319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">
                <v:shape id="図 18" o:spid="_x0000_s1027" type="#_x0000_t75" alt="グラフ, レーダー チャート&#10;&#10;自動的に生成された説明" style="position:absolute;left:12803;top:592;width:12598;height:125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">
                  <v:imagedata r:id="rId35" o:title="グラフ, レーダー チャート&#10;&#10;自動的に生成された説明"/>
                  <o:lock v:ext="edit" aspectratio="f"/>
                </v:shape>
                <v:group id="グループ化 16" o:spid="_x0000_s1028" style="position:absolute;left:42;width:18985;height:12960" coordorigin="42" coordsize="18984,12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">
                  <v:shape id="図 14" o:spid="_x0000_s1029" type="#_x0000_t75" alt="グラフ, レーダー チャート&#10;&#10;自動的に生成された説明" style="position:absolute;left:42;top:381;width:12592;height:125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">
                    <v:imagedata r:id="rId29" o:title="グラフ, レーダー チャート&#10;&#10;自動的に生成された説明"/>
                    <o:lock v:ext="edit" aspectratio="f"/>
                  </v:shape>
                  <v:shape id="円弧 8" o:spid="_x0000_s1030" style="position:absolute;left:8635;width:10392;height:3914;visibility:visible;mso-wrap-style:square;v-text-anchor:middle" coordsize="1039167,3914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" path="m931,184017nsc17261,81410,241504,1043,514357,9v249239,-945,465145,64917,514516,156952l519584,195732,931,184017xem931,184017nfc17261,81410,241504,1043,514357,9v249239,-945,465145,64917,514516,156952e" filled="f" strokecolor="windowText" strokeweight="1.25pt">
                    <v:stroke dashstyle="3 1" joinstyle="miter"/>
                    <v:path arrowok="t" o:connecttype="custom" o:connectlocs="931,184017;514357,9;1028873,156961" o:connectangles="0,0,0"/>
                  </v:shape>
                </v:group>
              </v:group>
            </w:pict>
          </mc:Fallback>
        </mc:AlternateContent>
      </w:r>
      <w:r w:rsidR="0084614B" w:rsidRPr="003B338E">
        <w:rPr>
          <w:rFonts w:hint="eastAsia"/>
          <w:noProof/>
          <w:color w:val="000000" w:themeColor="text1"/>
          <w:sz w:val="21"/>
          <w:szCs w:val="21"/>
          <w:lang w:val="ja-JP"/>
        </w:rPr>
        <mc:AlternateContent>
          <mc:Choice Requires="wpg">
            <w:drawing>
              <wp:anchor distT="0" distB="0" distL="114300" distR="114300" simplePos="0" relativeHeight="251674624" behindDoc="1" locked="0" layoutInCell="1" allowOverlap="1" wp14:anchorId="4A94FC65" wp14:editId="0BEB7C50">
                <wp:simplePos x="0" y="0"/>
                <wp:positionH relativeFrom="column">
                  <wp:posOffset>285115</wp:posOffset>
                </wp:positionH>
                <wp:positionV relativeFrom="paragraph">
                  <wp:posOffset>193464</wp:posOffset>
                </wp:positionV>
                <wp:extent cx="2559262" cy="1326516"/>
                <wp:effectExtent l="0" t="0" r="0" b="6985"/>
                <wp:wrapNone/>
                <wp:docPr id="1679886910" name="グループ化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59262" cy="1326516"/>
                          <a:chOff x="0" y="0"/>
                          <a:chExt cx="2559262" cy="1326516"/>
                        </a:xfrm>
                      </wpg:grpSpPr>
                      <pic:pic xmlns:pic="http://schemas.openxmlformats.org/drawingml/2006/picture">
                        <pic:nvPicPr>
                          <pic:cNvPr id="1805565322" name="図 14" descr="グラフ, レーダー チャート&#10;&#10;自動的に生成された説明"/>
                          <pic:cNvPicPr>
                            <a:picLocks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29633"/>
                            <a:ext cx="1259205" cy="1257935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846603195" name="グループ化 15"/>
                        <wpg:cNvGrpSpPr/>
                        <wpg:grpSpPr>
                          <a:xfrm>
                            <a:off x="850806" y="0"/>
                            <a:ext cx="1708456" cy="1326516"/>
                            <a:chOff x="867833" y="0"/>
                            <a:chExt cx="1708569" cy="1327584"/>
                          </a:xfrm>
                        </wpg:grpSpPr>
                        <pic:pic xmlns:pic="http://schemas.openxmlformats.org/drawingml/2006/picture">
                          <pic:nvPicPr>
                            <pic:cNvPr id="1871750794" name="図 14" descr="グラフ, レーダー チャート&#10;&#10;自動的に生成された説明"/>
                            <pic:cNvPicPr>
                              <a:picLocks/>
                            </pic:cNvPicPr>
                          </pic:nvPicPr>
                          <pic:blipFill>
                            <a:blip r:embed="rId2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316562" y="67744"/>
                              <a:ext cx="1259840" cy="125984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258657456" name="円弧 8"/>
                          <wps:cNvSpPr/>
                          <wps:spPr>
                            <a:xfrm>
                              <a:off x="867833" y="0"/>
                              <a:ext cx="1039298" cy="391777"/>
                            </a:xfrm>
                            <a:prstGeom prst="arc">
                              <a:avLst>
                                <a:gd name="adj1" fmla="val 10877630"/>
                                <a:gd name="adj2" fmla="val 21338801"/>
                              </a:avLst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ysDash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5982765" id="グループ化 17" o:spid="_x0000_s1026" style="position:absolute;margin-left:22.45pt;margin-top:15.25pt;width:201.5pt;height:104.45pt;z-index:-251641856;mso-width-relative:margin;mso-height-relative:margin" coordsize="25592,1326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">
                <v:shape id="図 14" o:spid="_x0000_s1027" type="#_x0000_t75" alt="グラフ, レーダー チャート&#10;&#10;自動的に生成された説明" style="position:absolute;top:296;width:12592;height:125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">
                  <v:imagedata r:id="rId29" o:title="グラフ, レーダー チャート&#10;&#10;自動的に生成された説明"/>
                  <o:lock v:ext="edit" aspectratio="f"/>
                </v:shape>
                <v:group id="グループ化 15" o:spid="_x0000_s1028" style="position:absolute;left:8508;width:17084;height:13265" coordorigin="8678" coordsize="17085,13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">
                  <v:shape id="図 14" o:spid="_x0000_s1029" type="#_x0000_t75" alt="グラフ, レーダー チャート&#10;&#10;自動的に生成された説明" style="position:absolute;left:13165;top:677;width:12599;height:125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">
                    <v:imagedata r:id="rId29" o:title="グラフ, レーダー チャート&#10;&#10;自動的に生成された説明"/>
                    <o:lock v:ext="edit" aspectratio="f"/>
                  </v:shape>
                  <v:shape id="円弧 8" o:spid="_x0000_s1030" style="position:absolute;left:8678;width:10393;height:3917;visibility:visible;mso-wrap-style:square;v-text-anchor:middle" coordsize="1039298,3917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" path="m930,184173nsc17252,81481,241524,1045,514418,9v249297,-946,465247,64982,514597,157103l519649,195889,930,184173xem930,184173nfc17252,81481,241524,1045,514418,9v249297,-946,465247,64982,514597,157103e" filled="f" strokecolor="windowText" strokeweight="1.25pt">
                    <v:stroke dashstyle="3 1" joinstyle="miter"/>
                    <v:path arrowok="t" o:connecttype="custom" o:connectlocs="930,184173;514418,9;1029015,157112" o:connectangles="0,0,0"/>
                  </v:shape>
                </v:group>
              </v:group>
            </w:pict>
          </mc:Fallback>
        </mc:AlternateContent>
      </w:r>
      <w:r w:rsidR="0084614B" w:rsidRPr="003B338E">
        <w:rPr>
          <w:color w:val="000000" w:themeColor="text1"/>
          <w:position w:val="-6"/>
          <w:sz w:val="21"/>
          <w:szCs w:val="21"/>
        </w:rPr>
        <w:object w:dxaOrig="740" w:dyaOrig="279" w14:anchorId="4DB469C3">
          <v:shape id="_x0000_i1449" type="#_x0000_t75" style="width:37pt;height:14pt" o:ole="">
            <v:imagedata r:id="rId36" o:title=""/>
          </v:shape>
          <o:OLEObject Type="Embed" ProgID="Equation.DSMT4" ShapeID="_x0000_i1449" DrawAspect="Content" ObjectID="_1795989403" r:id="rId37"/>
        </w:object>
      </w:r>
      <w:r w:rsidR="003B338E">
        <w:rPr>
          <w:rFonts w:hint="eastAsia"/>
          <w:color w:val="000000" w:themeColor="text1"/>
          <w:sz w:val="21"/>
          <w:szCs w:val="21"/>
        </w:rPr>
        <w:t xml:space="preserve">　　　　　　　　　　　　　　　　　　　</w:t>
      </w:r>
      <w:r>
        <w:rPr>
          <w:rFonts w:hint="eastAsia"/>
          <w:color w:val="000000" w:themeColor="text1"/>
          <w:sz w:val="21"/>
          <w:szCs w:val="21"/>
        </w:rPr>
        <w:t>･</w:t>
      </w:r>
      <w:bookmarkStart w:id="4" w:name="_Hlk185376017"/>
      <w:r w:rsidR="002F394C" w:rsidRPr="003B338E">
        <w:rPr>
          <w:color w:val="000000" w:themeColor="text1"/>
          <w:position w:val="-6"/>
          <w:sz w:val="21"/>
          <w:szCs w:val="21"/>
        </w:rPr>
        <w:object w:dxaOrig="740" w:dyaOrig="279" w14:anchorId="7D66DA84">
          <v:shape id="_x0000_i1525" type="#_x0000_t75" style="width:37pt;height:14pt" o:ole="">
            <v:imagedata r:id="rId38" o:title=""/>
          </v:shape>
          <o:OLEObject Type="Embed" ProgID="Equation.DSMT4" ShapeID="_x0000_i1525" DrawAspect="Content" ObjectID="_1795989404" r:id="rId39"/>
        </w:object>
      </w:r>
      <w:bookmarkEnd w:id="4"/>
    </w:p>
    <w:p w14:paraId="1D4A3FD9" w14:textId="7CF92755" w:rsidR="0084614B" w:rsidRPr="00615642" w:rsidRDefault="0084614B" w:rsidP="0084614B">
      <w:pPr>
        <w:rPr>
          <w:sz w:val="21"/>
          <w:szCs w:val="21"/>
        </w:rPr>
      </w:pPr>
    </w:p>
    <w:p w14:paraId="289CA8DA" w14:textId="74C6FEE4" w:rsidR="0046212B" w:rsidRDefault="0046212B">
      <w:pPr>
        <w:rPr>
          <w:sz w:val="21"/>
          <w:szCs w:val="21"/>
        </w:rPr>
      </w:pPr>
    </w:p>
    <w:p w14:paraId="0065F59E" w14:textId="2FA59C8A" w:rsidR="002F394C" w:rsidRDefault="00615642">
      <w:pPr>
        <w:rPr>
          <w:color w:val="000000" w:themeColor="text1"/>
          <w:sz w:val="21"/>
          <w:szCs w:val="21"/>
        </w:rPr>
      </w:pPr>
      <w:r>
        <w:rPr>
          <w:rFonts w:hint="eastAsia"/>
          <w:color w:val="000000" w:themeColor="text1"/>
          <w:sz w:val="21"/>
          <w:szCs w:val="21"/>
        </w:rPr>
        <w:t>◎</w:t>
      </w:r>
      <w:r w:rsidR="002F394C" w:rsidRPr="003B338E">
        <w:rPr>
          <w:color w:val="000000" w:themeColor="text1"/>
          <w:position w:val="-14"/>
          <w:sz w:val="21"/>
          <w:szCs w:val="21"/>
        </w:rPr>
        <w:object w:dxaOrig="1400" w:dyaOrig="400" w14:anchorId="1F812B98">
          <v:shape id="_x0000_i1529" type="#_x0000_t75" style="width:70pt;height:20pt" o:ole="">
            <v:imagedata r:id="rId40" o:title=""/>
          </v:shape>
          <o:OLEObject Type="Embed" ProgID="Equation.DSMT4" ShapeID="_x0000_i1529" DrawAspect="Content" ObjectID="_1795989405" r:id="rId41"/>
        </w:object>
      </w:r>
      <w:r>
        <w:rPr>
          <w:rFonts w:hint="eastAsia"/>
          <w:color w:val="000000" w:themeColor="text1"/>
          <w:sz w:val="21"/>
          <w:szCs w:val="21"/>
        </w:rPr>
        <w:t>のグラフ</w:t>
      </w:r>
      <w:r w:rsidR="002F394C">
        <w:rPr>
          <w:rFonts w:hint="eastAsia"/>
          <w:color w:val="000000" w:themeColor="text1"/>
          <w:sz w:val="21"/>
          <w:szCs w:val="21"/>
        </w:rPr>
        <w:t>について</w:t>
      </w:r>
    </w:p>
    <w:p w14:paraId="5FA57937" w14:textId="1AA917E9" w:rsidR="002F394C" w:rsidRPr="003B338E" w:rsidRDefault="002F394C">
      <w:pPr>
        <w:rPr>
          <w:rFonts w:hint="eastAsia"/>
          <w:sz w:val="21"/>
          <w:szCs w:val="21"/>
        </w:rPr>
      </w:pPr>
      <w:r w:rsidRPr="003B338E">
        <w:rPr>
          <w:color w:val="000000" w:themeColor="text1"/>
          <w:position w:val="-4"/>
          <w:sz w:val="21"/>
          <w:szCs w:val="21"/>
        </w:rPr>
        <w:object w:dxaOrig="740" w:dyaOrig="260" w14:anchorId="7B3436C2">
          <v:shape id="_x0000_i1533" type="#_x0000_t75" style="width:37pt;height:13pt" o:ole="">
            <v:imagedata r:id="rId24" o:title=""/>
          </v:shape>
          <o:OLEObject Type="Embed" ProgID="Equation.DSMT4" ShapeID="_x0000_i1533" DrawAspect="Content" ObjectID="_1795989406" r:id="rId42"/>
        </w:object>
      </w:r>
      <w:r>
        <w:rPr>
          <w:rFonts w:hint="eastAsia"/>
          <w:color w:val="000000" w:themeColor="text1"/>
          <w:sz w:val="21"/>
          <w:szCs w:val="21"/>
        </w:rPr>
        <w:t>から</w:t>
      </w:r>
      <w:r w:rsidRPr="003B338E">
        <w:rPr>
          <w:color w:val="000000" w:themeColor="text1"/>
          <w:position w:val="-6"/>
          <w:sz w:val="21"/>
          <w:szCs w:val="21"/>
        </w:rPr>
        <w:object w:dxaOrig="740" w:dyaOrig="279" w14:anchorId="08B3418B">
          <v:shape id="_x0000_i1534" type="#_x0000_t75" style="width:37pt;height:14pt" o:ole="">
            <v:imagedata r:id="rId38" o:title=""/>
          </v:shape>
          <o:OLEObject Type="Embed" ProgID="Equation.DSMT4" ShapeID="_x0000_i1534" DrawAspect="Content" ObjectID="_1795989407" r:id="rId43"/>
        </w:object>
      </w:r>
      <w:r w:rsidR="00920498">
        <w:rPr>
          <w:rFonts w:hint="eastAsia"/>
          <w:color w:val="000000" w:themeColor="text1"/>
          <w:sz w:val="21"/>
          <w:szCs w:val="21"/>
        </w:rPr>
        <w:t>で使用した２つ</w:t>
      </w:r>
      <w:r>
        <w:rPr>
          <w:rFonts w:hint="eastAsia"/>
          <w:color w:val="000000" w:themeColor="text1"/>
          <w:sz w:val="21"/>
          <w:szCs w:val="21"/>
        </w:rPr>
        <w:t>のCapの間に</w:t>
      </w:r>
      <w:r w:rsidR="00920498" w:rsidRPr="003B338E">
        <w:rPr>
          <w:color w:val="000000" w:themeColor="text1"/>
          <w:position w:val="-6"/>
          <w:sz w:val="21"/>
          <w:szCs w:val="21"/>
        </w:rPr>
        <w:object w:dxaOrig="639" w:dyaOrig="279" w14:anchorId="33407F65">
          <v:shape id="_x0000_i1537" type="#_x0000_t75" style="width:32pt;height:14pt" o:ole="">
            <v:imagedata r:id="rId44" o:title=""/>
          </v:shape>
          <o:OLEObject Type="Embed" ProgID="Equation.DSMT4" ShapeID="_x0000_i1537" DrawAspect="Content" ObjectID="_1795989408" r:id="rId45"/>
        </w:object>
      </w:r>
      <w:r w:rsidR="00920498">
        <w:rPr>
          <w:rFonts w:hint="eastAsia"/>
          <w:color w:val="000000" w:themeColor="text1"/>
          <w:sz w:val="21"/>
          <w:szCs w:val="21"/>
        </w:rPr>
        <w:t>のコネクターを</w:t>
      </w:r>
      <w:r w:rsidR="00876213">
        <w:rPr>
          <w:rFonts w:hint="eastAsia"/>
          <w:color w:val="000000" w:themeColor="text1"/>
          <w:sz w:val="21"/>
          <w:szCs w:val="21"/>
        </w:rPr>
        <w:t>間に入れる</w:t>
      </w:r>
      <w:r w:rsidR="00920498">
        <w:rPr>
          <w:rFonts w:hint="eastAsia"/>
          <w:color w:val="000000" w:themeColor="text1"/>
          <w:sz w:val="21"/>
          <w:szCs w:val="21"/>
        </w:rPr>
        <w:t>ことで完成する。</w:t>
      </w:r>
    </w:p>
    <w:p w14:paraId="7088328F" w14:textId="50A7679F" w:rsidR="0084614B" w:rsidRPr="00615642" w:rsidRDefault="00615642" w:rsidP="0084614B">
      <w:pPr>
        <w:rPr>
          <w:color w:val="000000" w:themeColor="text1"/>
          <w:sz w:val="21"/>
          <w:szCs w:val="21"/>
        </w:rPr>
      </w:pPr>
      <w:r>
        <w:rPr>
          <w:rFonts w:hint="eastAsia"/>
          <w:color w:val="000000" w:themeColor="text1"/>
          <w:sz w:val="21"/>
          <w:szCs w:val="21"/>
        </w:rPr>
        <w:t>･</w:t>
      </w:r>
      <w:r w:rsidR="007852BE" w:rsidRPr="003B338E">
        <w:rPr>
          <w:rFonts w:hint="eastAsia"/>
          <w:noProof/>
          <w:color w:val="000000" w:themeColor="text1"/>
          <w:sz w:val="21"/>
          <w:szCs w:val="21"/>
          <w:lang w:val="ja-JP"/>
        </w:rPr>
        <mc:AlternateContent>
          <mc:Choice Requires="wpg">
            <w:drawing>
              <wp:anchor distT="0" distB="0" distL="114300" distR="114300" simplePos="0" relativeHeight="251686912" behindDoc="1" locked="0" layoutInCell="1" allowOverlap="1" wp14:anchorId="4C4F02C0" wp14:editId="76F11D30">
                <wp:simplePos x="0" y="0"/>
                <wp:positionH relativeFrom="column">
                  <wp:posOffset>481965</wp:posOffset>
                </wp:positionH>
                <wp:positionV relativeFrom="paragraph">
                  <wp:posOffset>184997</wp:posOffset>
                </wp:positionV>
                <wp:extent cx="3856742" cy="1387753"/>
                <wp:effectExtent l="0" t="0" r="0" b="3175"/>
                <wp:wrapNone/>
                <wp:docPr id="1493108045" name="グループ化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56742" cy="1387753"/>
                          <a:chOff x="0" y="0"/>
                          <a:chExt cx="3856742" cy="1387753"/>
                        </a:xfrm>
                      </wpg:grpSpPr>
                      <pic:pic xmlns:pic="http://schemas.openxmlformats.org/drawingml/2006/picture">
                        <pic:nvPicPr>
                          <pic:cNvPr id="448999247" name="図 24" descr="グラフ, レーダー チャート&#10;&#10;自動的に生成された説明"/>
                          <pic:cNvPicPr>
                            <a:picLocks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291167" y="29633"/>
                            <a:ext cx="1259840" cy="1259840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1494219597" name="グループ化 9"/>
                        <wpg:cNvGrpSpPr/>
                        <wpg:grpSpPr>
                          <a:xfrm>
                            <a:off x="0" y="0"/>
                            <a:ext cx="3856742" cy="1387753"/>
                            <a:chOff x="290629" y="0"/>
                            <a:chExt cx="4903239" cy="1781071"/>
                          </a:xfrm>
                        </wpg:grpSpPr>
                        <wpg:grpSp>
                          <wpg:cNvPr id="1312241471" name="グループ化 6"/>
                          <wpg:cNvGrpSpPr/>
                          <wpg:grpSpPr>
                            <a:xfrm>
                              <a:off x="290629" y="73998"/>
                              <a:ext cx="4903239" cy="1707073"/>
                              <a:chOff x="290663" y="0"/>
                              <a:chExt cx="4903820" cy="1707292"/>
                            </a:xfrm>
                          </wpg:grpSpPr>
                          <pic:pic xmlns:pic="http://schemas.openxmlformats.org/drawingml/2006/picture">
                            <pic:nvPicPr>
                              <pic:cNvPr id="359396045" name="図 5" descr="グラフ, レーダー チャート&#10;&#10;自動的に生成された説明"/>
                              <pic:cNvPicPr preferRelativeResize="0">
                                <a:picLocks/>
                              </pic:cNvPicPr>
                            </pic:nvPicPr>
                            <pic:blipFill>
                              <a:blip r:embed="rId16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290663" y="0"/>
                                <a:ext cx="1602080" cy="1617317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pic:pic xmlns:pic="http://schemas.openxmlformats.org/drawingml/2006/picture">
                            <pic:nvPicPr>
                              <pic:cNvPr id="542425327" name="図 5" descr="グラフ, レーダー チャート&#10;&#10;自動的に生成された説明"/>
                              <pic:cNvPicPr preferRelativeResize="0">
                                <a:picLocks/>
                              </pic:cNvPicPr>
                            </pic:nvPicPr>
                            <pic:blipFill>
                              <a:blip r:embed="rId1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3592402" y="89975"/>
                                <a:ext cx="1602081" cy="1617317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wpg:grpSp>
                        <wps:wsp>
                          <wps:cNvPr id="530477673" name="円弧 8"/>
                          <wps:cNvSpPr/>
                          <wps:spPr>
                            <a:xfrm>
                              <a:off x="1383178" y="0"/>
                              <a:ext cx="1321432" cy="502920"/>
                            </a:xfrm>
                            <a:prstGeom prst="arc">
                              <a:avLst>
                                <a:gd name="adj1" fmla="val 10877630"/>
                                <a:gd name="adj2" fmla="val 21338801"/>
                              </a:avLst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ysDash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02050C73" id="グループ化 25" o:spid="_x0000_s1026" style="position:absolute;margin-left:37.95pt;margin-top:14.55pt;width:303.7pt;height:109.25pt;z-index:-251629568" coordsize="38567,13877" o:gfxdata="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">
                <v:shape id="図 24" o:spid="_x0000_s1027" type="#_x0000_t75" alt="グラフ, レーダー チャート&#10;&#10;自動的に生成された説明" style="position:absolute;left:12911;top:296;width:12599;height:125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">
                  <v:imagedata r:id="rId47" o:title="グラフ, レーダー チャート&#10;&#10;自動的に生成された説明"/>
                  <o:lock v:ext="edit" aspectratio="f"/>
                </v:shape>
                <v:group id="グループ化 9" o:spid="_x0000_s1028" style="position:absolute;width:38567;height:13877" coordorigin="2906" coordsize="49032,17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">
                  <v:group id="グループ化 6" o:spid="_x0000_s1029" style="position:absolute;left:2906;top:739;width:49032;height:17071" coordorigin="2906" coordsize="49038,170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">
                    <v:shape id="図 5" o:spid="_x0000_s1030" type="#_x0000_t75" alt="グラフ, レーダー チャート&#10;&#10;自動的に生成された説明" style="position:absolute;left:2906;width:16021;height:16173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">
                      <v:imagedata r:id="rId18" o:title="グラフ, レーダー チャート&#10;&#10;自動的に生成された説明"/>
                      <o:lock v:ext="edit" aspectratio="f"/>
                    </v:shape>
                    <v:shape id="図 5" o:spid="_x0000_s1031" type="#_x0000_t75" alt="グラフ, レーダー チャート&#10;&#10;自動的に生成された説明" style="position:absolute;left:35924;top:899;width:16020;height:16173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">
                      <v:imagedata r:id="rId19" o:title="グラフ, レーダー チャート&#10;&#10;自動的に生成された説明"/>
                      <o:lock v:ext="edit" aspectratio="f"/>
                    </v:shape>
                  </v:group>
                  <v:shape id="円弧 8" o:spid="_x0000_s1032" style="position:absolute;left:13831;width:13215;height:5029;visibility:visible;mso-wrap-style:square;v-text-anchor:middle" coordsize="1321432,502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" path="m1160,236564nsc21723,104689,306906,1356,654001,13v317456,-1228,592329,83647,654597,202126l660716,251460,1160,236564xem1160,236564nfc21723,104689,306906,1356,654001,13v317456,-1228,592329,83647,654597,202126e" filled="f" strokecolor="windowText" strokeweight="1.25pt">
                    <v:stroke dashstyle="3 1" joinstyle="miter"/>
                    <v:path arrowok="t" o:connecttype="custom" o:connectlocs="1160,236564;654001,13;1308598,202139" o:connectangles="0,0,0"/>
                  </v:shape>
                </v:group>
              </v:group>
            </w:pict>
          </mc:Fallback>
        </mc:AlternateContent>
      </w:r>
      <w:r w:rsidR="00AE35E3" w:rsidRPr="003B338E">
        <w:rPr>
          <w:color w:val="000000" w:themeColor="text1"/>
          <w:position w:val="-6"/>
          <w:sz w:val="21"/>
          <w:szCs w:val="21"/>
        </w:rPr>
        <w:object w:dxaOrig="740" w:dyaOrig="279" w14:anchorId="49FFAC77">
          <v:shape id="_x0000_i1351" type="#_x0000_t75" style="width:37pt;height:14pt" o:ole="">
            <v:imagedata r:id="rId48" o:title=""/>
          </v:shape>
          <o:OLEObject Type="Embed" ProgID="Equation.DSMT4" ShapeID="_x0000_i1351" DrawAspect="Content" ObjectID="_1795989409" r:id="rId49"/>
        </w:object>
      </w:r>
      <w:r w:rsidR="00920498">
        <w:rPr>
          <w:rFonts w:hint="eastAsia"/>
          <w:color w:val="000000" w:themeColor="text1"/>
          <w:sz w:val="21"/>
          <w:szCs w:val="21"/>
        </w:rPr>
        <w:t>の例</w:t>
      </w:r>
    </w:p>
    <w:p w14:paraId="34089648" w14:textId="167B83CB" w:rsidR="0084614B" w:rsidRPr="003B338E" w:rsidRDefault="00067D09" w:rsidP="0084614B">
      <w:pPr>
        <w:rPr>
          <w:sz w:val="21"/>
          <w:szCs w:val="21"/>
        </w:rPr>
      </w:pPr>
      <w:r w:rsidRPr="003B338E">
        <w:rPr>
          <w:noProof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39F37D18" wp14:editId="13E6A6F3">
                <wp:simplePos x="0" y="0"/>
                <wp:positionH relativeFrom="margin">
                  <wp:posOffset>2484543</wp:posOffset>
                </wp:positionH>
                <wp:positionV relativeFrom="paragraph">
                  <wp:posOffset>24130</wp:posOffset>
                </wp:positionV>
                <wp:extent cx="728133" cy="220134"/>
                <wp:effectExtent l="0" t="0" r="0" b="27940"/>
                <wp:wrapNone/>
                <wp:docPr id="1992869869" name="円弧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728133" cy="220134"/>
                        </a:xfrm>
                        <a:prstGeom prst="arc">
                          <a:avLst>
                            <a:gd name="adj1" fmla="val 10877630"/>
                            <a:gd name="adj2" fmla="val 21265755"/>
                          </a:avLst>
                        </a:prstGeom>
                        <a:noFill/>
                        <a:ln w="15875" cap="flat" cmpd="sng" algn="ctr">
                          <a:solidFill>
                            <a:sysClr val="windowText" lastClr="000000"/>
                          </a:solidFill>
                          <a:prstDash val="sysDash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24848E" id="円弧 8" o:spid="_x0000_s1026" style="position:absolute;margin-left:195.65pt;margin-top:1.9pt;width:57.35pt;height:17.35pt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728133,2201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" path="m1012,101867nsc15090,44896,171002,652,359958,7,519468,-537,661572,30375,710550,76273l364067,110067,1012,101867xem1012,101867nfc15090,44896,171002,652,359958,7,519468,-537,661572,30375,710550,76273e" filled="f" strokecolor="windowText" strokeweight="1.25pt">
                <v:stroke dashstyle="3 1" joinstyle="miter"/>
                <v:path arrowok="t" o:connecttype="custom" o:connectlocs="1012,101867;359958,7;710550,76273" o:connectangles="0,0,0"/>
                <w10:wrap anchorx="margin"/>
              </v:shape>
            </w:pict>
          </mc:Fallback>
        </mc:AlternateContent>
      </w:r>
    </w:p>
    <w:p w14:paraId="7B6A2B08" w14:textId="3A08C58C" w:rsidR="002F394C" w:rsidRDefault="002F394C">
      <w:pPr>
        <w:rPr>
          <w:sz w:val="21"/>
          <w:szCs w:val="21"/>
        </w:rPr>
      </w:pPr>
    </w:p>
    <w:p w14:paraId="4EAC6A4B" w14:textId="33A42C16" w:rsidR="00C65BA9" w:rsidRPr="003B338E" w:rsidRDefault="00C65BA9">
      <w:pPr>
        <w:rPr>
          <w:sz w:val="21"/>
          <w:szCs w:val="21"/>
        </w:rPr>
      </w:pPr>
    </w:p>
    <w:p w14:paraId="2D5FC135" w14:textId="4EF686C0" w:rsidR="00C65BA9" w:rsidRPr="003B338E" w:rsidRDefault="00C65BA9">
      <w:pPr>
        <w:rPr>
          <w:rFonts w:hint="eastAsia"/>
          <w:sz w:val="21"/>
          <w:szCs w:val="21"/>
        </w:rPr>
      </w:pPr>
    </w:p>
    <w:sectPr w:rsidR="00C65BA9" w:rsidRPr="003B338E" w:rsidSect="002F394C">
      <w:pgSz w:w="11906" w:h="16838" w:code="9"/>
      <w:pgMar w:top="907" w:right="1021" w:bottom="907" w:left="1021" w:header="851" w:footer="992" w:gutter="0"/>
      <w:cols w:space="425"/>
      <w:docGrid w:type="linesAndChars" w:linePitch="299" w:charSpace="-450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969E225" w14:textId="77777777" w:rsidR="00383F68" w:rsidRDefault="00383F68" w:rsidP="007F457D">
      <w:pPr>
        <w:spacing w:after="0" w:line="240" w:lineRule="auto"/>
      </w:pPr>
      <w:r>
        <w:separator/>
      </w:r>
    </w:p>
  </w:endnote>
  <w:endnote w:type="continuationSeparator" w:id="0">
    <w:p w14:paraId="51D07A43" w14:textId="77777777" w:rsidR="00383F68" w:rsidRDefault="00383F68" w:rsidP="007F45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游明朝"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游ゴシック Light">
    <w:panose1 w:val="020B0300000000000000"/>
    <w:charset w:val="80"/>
    <w:family w:val="modern"/>
    <w:pitch w:val="variable"/>
    <w:sig w:usb0="E00002FF" w:usb1="2AC7FDFF" w:usb2="00000016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0FA6BDC" w14:textId="77777777" w:rsidR="00383F68" w:rsidRDefault="00383F68" w:rsidP="007F457D">
      <w:pPr>
        <w:spacing w:after="0" w:line="240" w:lineRule="auto"/>
      </w:pPr>
      <w:r>
        <w:separator/>
      </w:r>
    </w:p>
  </w:footnote>
  <w:footnote w:type="continuationSeparator" w:id="0">
    <w:p w14:paraId="02273DE1" w14:textId="77777777" w:rsidR="00383F68" w:rsidRDefault="00383F68" w:rsidP="007F457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val="bestFit" w:percent="225"/>
  <w:bordersDoNotSurroundHeader/>
  <w:bordersDoNotSurroundFooter/>
  <w:defaultTabStop w:val="840"/>
  <w:drawingGridHorizontalSpacing w:val="99"/>
  <w:drawingGridVerticalSpacing w:val="299"/>
  <w:displayHorizontalDrawingGridEvery w:val="0"/>
  <w:characterSpacingControl w:val="compressPunctuation"/>
  <w:hdrShapeDefaults>
    <o:shapedefaults v:ext="edit" spidmax="2050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7566B"/>
    <w:rsid w:val="00002D1D"/>
    <w:rsid w:val="00004427"/>
    <w:rsid w:val="00067D09"/>
    <w:rsid w:val="00077CE1"/>
    <w:rsid w:val="000876D5"/>
    <w:rsid w:val="00091C71"/>
    <w:rsid w:val="00112889"/>
    <w:rsid w:val="00117068"/>
    <w:rsid w:val="00137DF6"/>
    <w:rsid w:val="001977D8"/>
    <w:rsid w:val="001A471A"/>
    <w:rsid w:val="001A70B7"/>
    <w:rsid w:val="0020057A"/>
    <w:rsid w:val="002258AF"/>
    <w:rsid w:val="00261B62"/>
    <w:rsid w:val="002C759D"/>
    <w:rsid w:val="002F394C"/>
    <w:rsid w:val="00324189"/>
    <w:rsid w:val="00382109"/>
    <w:rsid w:val="00383F68"/>
    <w:rsid w:val="00385D95"/>
    <w:rsid w:val="003B338E"/>
    <w:rsid w:val="003F6337"/>
    <w:rsid w:val="00447FF5"/>
    <w:rsid w:val="0046212B"/>
    <w:rsid w:val="005340B1"/>
    <w:rsid w:val="005A7C39"/>
    <w:rsid w:val="005E4E6E"/>
    <w:rsid w:val="00615642"/>
    <w:rsid w:val="006D0BB0"/>
    <w:rsid w:val="007373A6"/>
    <w:rsid w:val="00756204"/>
    <w:rsid w:val="00772C2D"/>
    <w:rsid w:val="007852BE"/>
    <w:rsid w:val="00792128"/>
    <w:rsid w:val="007C00C1"/>
    <w:rsid w:val="007F457D"/>
    <w:rsid w:val="00841319"/>
    <w:rsid w:val="0084614B"/>
    <w:rsid w:val="00876213"/>
    <w:rsid w:val="008856B4"/>
    <w:rsid w:val="00894B74"/>
    <w:rsid w:val="008B5DDE"/>
    <w:rsid w:val="008C1A1C"/>
    <w:rsid w:val="008F6A26"/>
    <w:rsid w:val="00920498"/>
    <w:rsid w:val="0093230D"/>
    <w:rsid w:val="009860F2"/>
    <w:rsid w:val="00992D7F"/>
    <w:rsid w:val="009F059F"/>
    <w:rsid w:val="00A3699F"/>
    <w:rsid w:val="00A90DB2"/>
    <w:rsid w:val="00A918E9"/>
    <w:rsid w:val="00AB0A33"/>
    <w:rsid w:val="00AD4798"/>
    <w:rsid w:val="00AE35E3"/>
    <w:rsid w:val="00B43CF9"/>
    <w:rsid w:val="00B556E1"/>
    <w:rsid w:val="00B63D85"/>
    <w:rsid w:val="00B73196"/>
    <w:rsid w:val="00B7566B"/>
    <w:rsid w:val="00B779DA"/>
    <w:rsid w:val="00BD5900"/>
    <w:rsid w:val="00BF0CCC"/>
    <w:rsid w:val="00BF4708"/>
    <w:rsid w:val="00C65BA9"/>
    <w:rsid w:val="00D26CA3"/>
    <w:rsid w:val="00D93C47"/>
    <w:rsid w:val="00E01454"/>
    <w:rsid w:val="00E53E4C"/>
    <w:rsid w:val="00EE14EE"/>
    <w:rsid w:val="00EF374C"/>
    <w:rsid w:val="00F57455"/>
    <w:rsid w:val="00F7216B"/>
    <w:rsid w:val="00FB5E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v:textbox inset="5.85pt,.7pt,5.85pt,.7pt"/>
    </o:shapedefaults>
    <o:shapelayout v:ext="edit">
      <o:idmap v:ext="edit" data="2"/>
    </o:shapelayout>
  </w:shapeDefaults>
  <w:decimalSymbol w:val="."/>
  <w:listSeparator w:val=","/>
  <w14:docId w14:val="1C2043C5"/>
  <w15:chartTrackingRefBased/>
  <w15:docId w15:val="{D263FF54-F390-4C06-8D20-0A75BA06EA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ja-JP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paragraph" w:styleId="1">
    <w:name w:val="heading 1"/>
    <w:basedOn w:val="a"/>
    <w:next w:val="a"/>
    <w:link w:val="10"/>
    <w:uiPriority w:val="9"/>
    <w:qFormat/>
    <w:rsid w:val="00B7566B"/>
    <w:pPr>
      <w:keepNext/>
      <w:keepLines/>
      <w:spacing w:before="280" w:after="80"/>
      <w:outlineLvl w:val="0"/>
    </w:pPr>
    <w:rPr>
      <w:rFonts w:asciiTheme="majorHAnsi" w:eastAsiaTheme="majorEastAsia" w:hAnsiTheme="majorHAnsi" w:cstheme="majorBidi"/>
      <w:color w:val="000000" w:themeColor="text1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7566B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00000" w:themeColor="text1"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B7566B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00000" w:themeColor="text1"/>
      <w:sz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B7566B"/>
    <w:pPr>
      <w:keepNext/>
      <w:keepLines/>
      <w:spacing w:before="80" w:after="40"/>
      <w:outlineLvl w:val="3"/>
    </w:pPr>
    <w:rPr>
      <w:rFonts w:asciiTheme="majorHAnsi" w:eastAsiaTheme="majorEastAsia" w:hAnsiTheme="majorHAnsi" w:cstheme="majorBidi"/>
      <w:color w:val="000000" w:themeColor="tex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B7566B"/>
    <w:pPr>
      <w:keepNext/>
      <w:keepLines/>
      <w:spacing w:before="80" w:after="40"/>
      <w:ind w:leftChars="100" w:left="100"/>
      <w:outlineLvl w:val="4"/>
    </w:pPr>
    <w:rPr>
      <w:rFonts w:asciiTheme="majorHAnsi" w:eastAsiaTheme="majorEastAsia" w:hAnsiTheme="majorHAnsi" w:cstheme="majorBidi"/>
      <w:color w:val="000000" w:themeColor="text1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B7566B"/>
    <w:pPr>
      <w:keepNext/>
      <w:keepLines/>
      <w:spacing w:before="80" w:after="40"/>
      <w:ind w:leftChars="200" w:left="200"/>
      <w:outlineLvl w:val="5"/>
    </w:pPr>
    <w:rPr>
      <w:rFonts w:asciiTheme="majorHAnsi" w:eastAsiaTheme="majorEastAsia" w:hAnsiTheme="majorHAnsi" w:cstheme="majorBidi"/>
      <w:color w:val="000000" w:themeColor="text1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B7566B"/>
    <w:pPr>
      <w:keepNext/>
      <w:keepLines/>
      <w:spacing w:before="80" w:after="40"/>
      <w:ind w:leftChars="300" w:left="300"/>
      <w:outlineLvl w:val="6"/>
    </w:pPr>
    <w:rPr>
      <w:rFonts w:asciiTheme="majorHAnsi" w:eastAsiaTheme="majorEastAsia" w:hAnsiTheme="majorHAnsi" w:cstheme="majorBidi"/>
      <w:color w:val="000000" w:themeColor="text1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B7566B"/>
    <w:pPr>
      <w:keepNext/>
      <w:keepLines/>
      <w:spacing w:before="80" w:after="40"/>
      <w:ind w:leftChars="400" w:left="400"/>
      <w:outlineLvl w:val="7"/>
    </w:pPr>
    <w:rPr>
      <w:rFonts w:asciiTheme="majorHAnsi" w:eastAsiaTheme="majorEastAsia" w:hAnsiTheme="majorHAnsi" w:cstheme="majorBidi"/>
      <w:color w:val="000000" w:themeColor="text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B7566B"/>
    <w:pPr>
      <w:keepNext/>
      <w:keepLines/>
      <w:spacing w:before="80" w:after="40"/>
      <w:ind w:leftChars="500" w:left="500"/>
      <w:outlineLvl w:val="8"/>
    </w:pPr>
    <w:rPr>
      <w:rFonts w:asciiTheme="majorHAnsi" w:eastAsiaTheme="majorEastAsia" w:hAnsiTheme="majorHAnsi" w:cstheme="majorBidi"/>
      <w:color w:val="000000" w:themeColor="tex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見出し 1 (文字)"/>
    <w:basedOn w:val="a0"/>
    <w:link w:val="1"/>
    <w:uiPriority w:val="9"/>
    <w:rsid w:val="00B7566B"/>
    <w:rPr>
      <w:rFonts w:asciiTheme="majorHAnsi" w:eastAsiaTheme="majorEastAsia" w:hAnsiTheme="majorHAnsi" w:cstheme="majorBidi"/>
      <w:color w:val="000000" w:themeColor="text1"/>
      <w:sz w:val="32"/>
      <w:szCs w:val="32"/>
    </w:rPr>
  </w:style>
  <w:style w:type="character" w:customStyle="1" w:styleId="20">
    <w:name w:val="見出し 2 (文字)"/>
    <w:basedOn w:val="a0"/>
    <w:link w:val="2"/>
    <w:uiPriority w:val="9"/>
    <w:semiHidden/>
    <w:rsid w:val="00B7566B"/>
    <w:rPr>
      <w:rFonts w:asciiTheme="majorHAnsi" w:eastAsiaTheme="majorEastAsia" w:hAnsiTheme="majorHAnsi" w:cstheme="majorBidi"/>
      <w:color w:val="000000" w:themeColor="text1"/>
      <w:sz w:val="28"/>
      <w:szCs w:val="28"/>
    </w:rPr>
  </w:style>
  <w:style w:type="character" w:customStyle="1" w:styleId="30">
    <w:name w:val="見出し 3 (文字)"/>
    <w:basedOn w:val="a0"/>
    <w:link w:val="3"/>
    <w:uiPriority w:val="9"/>
    <w:semiHidden/>
    <w:rsid w:val="00B7566B"/>
    <w:rPr>
      <w:rFonts w:asciiTheme="majorHAnsi" w:eastAsiaTheme="majorEastAsia" w:hAnsiTheme="majorHAnsi" w:cstheme="majorBidi"/>
      <w:color w:val="000000" w:themeColor="text1"/>
      <w:sz w:val="24"/>
    </w:rPr>
  </w:style>
  <w:style w:type="character" w:customStyle="1" w:styleId="40">
    <w:name w:val="見出し 4 (文字)"/>
    <w:basedOn w:val="a0"/>
    <w:link w:val="4"/>
    <w:uiPriority w:val="9"/>
    <w:semiHidden/>
    <w:rsid w:val="00B7566B"/>
    <w:rPr>
      <w:rFonts w:asciiTheme="majorHAnsi" w:eastAsiaTheme="majorEastAsia" w:hAnsiTheme="majorHAnsi" w:cstheme="majorBidi"/>
      <w:color w:val="000000" w:themeColor="text1"/>
    </w:rPr>
  </w:style>
  <w:style w:type="character" w:customStyle="1" w:styleId="50">
    <w:name w:val="見出し 5 (文字)"/>
    <w:basedOn w:val="a0"/>
    <w:link w:val="5"/>
    <w:uiPriority w:val="9"/>
    <w:semiHidden/>
    <w:rsid w:val="00B7566B"/>
    <w:rPr>
      <w:rFonts w:asciiTheme="majorHAnsi" w:eastAsiaTheme="majorEastAsia" w:hAnsiTheme="majorHAnsi" w:cstheme="majorBidi"/>
      <w:color w:val="000000" w:themeColor="text1"/>
    </w:rPr>
  </w:style>
  <w:style w:type="character" w:customStyle="1" w:styleId="60">
    <w:name w:val="見出し 6 (文字)"/>
    <w:basedOn w:val="a0"/>
    <w:link w:val="6"/>
    <w:uiPriority w:val="9"/>
    <w:semiHidden/>
    <w:rsid w:val="00B7566B"/>
    <w:rPr>
      <w:rFonts w:asciiTheme="majorHAnsi" w:eastAsiaTheme="majorEastAsia" w:hAnsiTheme="majorHAnsi" w:cstheme="majorBidi"/>
      <w:color w:val="000000" w:themeColor="text1"/>
    </w:rPr>
  </w:style>
  <w:style w:type="character" w:customStyle="1" w:styleId="70">
    <w:name w:val="見出し 7 (文字)"/>
    <w:basedOn w:val="a0"/>
    <w:link w:val="7"/>
    <w:uiPriority w:val="9"/>
    <w:semiHidden/>
    <w:rsid w:val="00B7566B"/>
    <w:rPr>
      <w:rFonts w:asciiTheme="majorHAnsi" w:eastAsiaTheme="majorEastAsia" w:hAnsiTheme="majorHAnsi" w:cstheme="majorBidi"/>
      <w:color w:val="000000" w:themeColor="text1"/>
    </w:rPr>
  </w:style>
  <w:style w:type="character" w:customStyle="1" w:styleId="80">
    <w:name w:val="見出し 8 (文字)"/>
    <w:basedOn w:val="a0"/>
    <w:link w:val="8"/>
    <w:uiPriority w:val="9"/>
    <w:semiHidden/>
    <w:rsid w:val="00B7566B"/>
    <w:rPr>
      <w:rFonts w:asciiTheme="majorHAnsi" w:eastAsiaTheme="majorEastAsia" w:hAnsiTheme="majorHAnsi" w:cstheme="majorBidi"/>
      <w:color w:val="000000" w:themeColor="text1"/>
    </w:rPr>
  </w:style>
  <w:style w:type="character" w:customStyle="1" w:styleId="90">
    <w:name w:val="見出し 9 (文字)"/>
    <w:basedOn w:val="a0"/>
    <w:link w:val="9"/>
    <w:uiPriority w:val="9"/>
    <w:semiHidden/>
    <w:rsid w:val="00B7566B"/>
    <w:rPr>
      <w:rFonts w:asciiTheme="majorHAnsi" w:eastAsiaTheme="majorEastAsia" w:hAnsiTheme="majorHAnsi" w:cstheme="majorBidi"/>
      <w:color w:val="000000" w:themeColor="text1"/>
    </w:rPr>
  </w:style>
  <w:style w:type="paragraph" w:styleId="a3">
    <w:name w:val="Title"/>
    <w:basedOn w:val="a"/>
    <w:next w:val="a"/>
    <w:link w:val="a4"/>
    <w:uiPriority w:val="10"/>
    <w:qFormat/>
    <w:rsid w:val="00B7566B"/>
    <w:pPr>
      <w:spacing w:after="80" w:line="240" w:lineRule="auto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表題 (文字)"/>
    <w:basedOn w:val="a0"/>
    <w:link w:val="a3"/>
    <w:uiPriority w:val="10"/>
    <w:rsid w:val="00B7566B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B7566B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題 (文字)"/>
    <w:basedOn w:val="a0"/>
    <w:link w:val="a5"/>
    <w:uiPriority w:val="11"/>
    <w:rsid w:val="00B7566B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B7566B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用文 (文字)"/>
    <w:basedOn w:val="a0"/>
    <w:link w:val="a7"/>
    <w:uiPriority w:val="29"/>
    <w:rsid w:val="00B7566B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B7566B"/>
    <w:pPr>
      <w:ind w:left="720"/>
      <w:contextualSpacing/>
    </w:pPr>
  </w:style>
  <w:style w:type="character" w:styleId="21">
    <w:name w:val="Intense Emphasis"/>
    <w:basedOn w:val="a0"/>
    <w:uiPriority w:val="21"/>
    <w:qFormat/>
    <w:rsid w:val="00B7566B"/>
    <w:rPr>
      <w:i/>
      <w:iCs/>
      <w:color w:val="0F4761" w:themeColor="accent1" w:themeShade="BF"/>
    </w:rPr>
  </w:style>
  <w:style w:type="paragraph" w:styleId="22">
    <w:name w:val="Intense Quote"/>
    <w:basedOn w:val="a"/>
    <w:next w:val="a"/>
    <w:link w:val="23"/>
    <w:uiPriority w:val="30"/>
    <w:qFormat/>
    <w:rsid w:val="00B7566B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23">
    <w:name w:val="引用文 2 (文字)"/>
    <w:basedOn w:val="a0"/>
    <w:link w:val="22"/>
    <w:uiPriority w:val="30"/>
    <w:rsid w:val="00B7566B"/>
    <w:rPr>
      <w:i/>
      <w:iCs/>
      <w:color w:val="0F4761" w:themeColor="accent1" w:themeShade="BF"/>
    </w:rPr>
  </w:style>
  <w:style w:type="character" w:styleId="24">
    <w:name w:val="Intense Reference"/>
    <w:basedOn w:val="a0"/>
    <w:uiPriority w:val="32"/>
    <w:qFormat/>
    <w:rsid w:val="00B7566B"/>
    <w:rPr>
      <w:b/>
      <w:bCs/>
      <w:smallCaps/>
      <w:color w:val="0F4761" w:themeColor="accent1" w:themeShade="BF"/>
      <w:spacing w:val="5"/>
    </w:rPr>
  </w:style>
  <w:style w:type="paragraph" w:styleId="aa">
    <w:name w:val="header"/>
    <w:basedOn w:val="a"/>
    <w:link w:val="ab"/>
    <w:uiPriority w:val="99"/>
    <w:unhideWhenUsed/>
    <w:rsid w:val="007F457D"/>
    <w:pPr>
      <w:tabs>
        <w:tab w:val="center" w:pos="4252"/>
        <w:tab w:val="right" w:pos="8504"/>
      </w:tabs>
      <w:snapToGrid w:val="0"/>
    </w:pPr>
  </w:style>
  <w:style w:type="character" w:customStyle="1" w:styleId="ab">
    <w:name w:val="ヘッダー (文字)"/>
    <w:basedOn w:val="a0"/>
    <w:link w:val="aa"/>
    <w:uiPriority w:val="99"/>
    <w:rsid w:val="007F457D"/>
  </w:style>
  <w:style w:type="paragraph" w:styleId="ac">
    <w:name w:val="footer"/>
    <w:basedOn w:val="a"/>
    <w:link w:val="ad"/>
    <w:uiPriority w:val="99"/>
    <w:unhideWhenUsed/>
    <w:rsid w:val="007F457D"/>
    <w:pPr>
      <w:tabs>
        <w:tab w:val="center" w:pos="4252"/>
        <w:tab w:val="right" w:pos="8504"/>
      </w:tabs>
      <w:snapToGrid w:val="0"/>
    </w:pPr>
  </w:style>
  <w:style w:type="character" w:customStyle="1" w:styleId="ad">
    <w:name w:val="フッター (文字)"/>
    <w:basedOn w:val="a0"/>
    <w:link w:val="ac"/>
    <w:uiPriority w:val="99"/>
    <w:rsid w:val="007F457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image" Target="media/image10.jpeg"/><Relationship Id="rId26" Type="http://schemas.openxmlformats.org/officeDocument/2006/relationships/image" Target="media/image17.wmf"/><Relationship Id="rId39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image" Target="media/image13.jpeg"/><Relationship Id="rId34" Type="http://schemas.openxmlformats.org/officeDocument/2006/relationships/image" Target="media/image22.jpeg"/><Relationship Id="rId42" Type="http://schemas.openxmlformats.org/officeDocument/2006/relationships/oleObject" Target="embeddings/oleObject11.bin"/><Relationship Id="rId47" Type="http://schemas.openxmlformats.org/officeDocument/2006/relationships/image" Target="media/image29.jpeg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jpeg"/><Relationship Id="rId17" Type="http://schemas.openxmlformats.org/officeDocument/2006/relationships/image" Target="media/image9.jpg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7.bin"/><Relationship Id="rId38" Type="http://schemas.openxmlformats.org/officeDocument/2006/relationships/image" Target="media/image25.wmf"/><Relationship Id="rId46" Type="http://schemas.openxmlformats.org/officeDocument/2006/relationships/image" Target="media/image28.jpeg"/><Relationship Id="rId2" Type="http://schemas.openxmlformats.org/officeDocument/2006/relationships/settings" Target="settings.xml"/><Relationship Id="rId16" Type="http://schemas.openxmlformats.org/officeDocument/2006/relationships/image" Target="media/image8.jpeg"/><Relationship Id="rId20" Type="http://schemas.openxmlformats.org/officeDocument/2006/relationships/image" Target="media/image12.jpeg"/><Relationship Id="rId29" Type="http://schemas.openxmlformats.org/officeDocument/2006/relationships/image" Target="media/image19.jpeg"/><Relationship Id="rId41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jpg"/><Relationship Id="rId24" Type="http://schemas.openxmlformats.org/officeDocument/2006/relationships/image" Target="media/image16.wmf"/><Relationship Id="rId32" Type="http://schemas.openxmlformats.org/officeDocument/2006/relationships/image" Target="media/image21.wmf"/><Relationship Id="rId37" Type="http://schemas.openxmlformats.org/officeDocument/2006/relationships/oleObject" Target="embeddings/oleObject8.bin"/><Relationship Id="rId40" Type="http://schemas.openxmlformats.org/officeDocument/2006/relationships/image" Target="media/image26.wmf"/><Relationship Id="rId45" Type="http://schemas.openxmlformats.org/officeDocument/2006/relationships/oleObject" Target="embeddings/oleObject13.bin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5.jpeg"/><Relationship Id="rId28" Type="http://schemas.openxmlformats.org/officeDocument/2006/relationships/image" Target="media/image18.jpeg"/><Relationship Id="rId36" Type="http://schemas.openxmlformats.org/officeDocument/2006/relationships/image" Target="media/image24.wmf"/><Relationship Id="rId49" Type="http://schemas.openxmlformats.org/officeDocument/2006/relationships/oleObject" Target="embeddings/oleObject14.bin"/><Relationship Id="rId10" Type="http://schemas.openxmlformats.org/officeDocument/2006/relationships/image" Target="media/image3.jpeg"/><Relationship Id="rId19" Type="http://schemas.openxmlformats.org/officeDocument/2006/relationships/image" Target="media/image11.jpeg"/><Relationship Id="rId31" Type="http://schemas.openxmlformats.org/officeDocument/2006/relationships/oleObject" Target="embeddings/oleObject6.bin"/><Relationship Id="rId44" Type="http://schemas.openxmlformats.org/officeDocument/2006/relationships/image" Target="media/image2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image" Target="media/image14.jpeg"/><Relationship Id="rId27" Type="http://schemas.openxmlformats.org/officeDocument/2006/relationships/oleObject" Target="embeddings/oleObject5.bin"/><Relationship Id="rId30" Type="http://schemas.openxmlformats.org/officeDocument/2006/relationships/image" Target="media/image20.wmf"/><Relationship Id="rId35" Type="http://schemas.openxmlformats.org/officeDocument/2006/relationships/image" Target="media/image23.jpeg"/><Relationship Id="rId43" Type="http://schemas.openxmlformats.org/officeDocument/2006/relationships/oleObject" Target="embeddings/oleObject12.bin"/><Relationship Id="rId48" Type="http://schemas.openxmlformats.org/officeDocument/2006/relationships/image" Target="media/image30.wmf"/><Relationship Id="rId8" Type="http://schemas.openxmlformats.org/officeDocument/2006/relationships/image" Target="media/image2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游ゴシック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明朝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0</TotalTime>
  <Pages>1</Pages>
  <Words>83</Words>
  <Characters>475</Characters>
  <Application>Microsoft Office Word</Application>
  <DocSecurity>0</DocSecurity>
  <Lines>3</Lines>
  <Paragraphs>1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和経 堀部</dc:creator>
  <cp:keywords/>
  <dc:description/>
  <cp:lastModifiedBy>和経 堀部</cp:lastModifiedBy>
  <cp:revision>20</cp:revision>
  <cp:lastPrinted>2024-12-17T16:04:00Z</cp:lastPrinted>
  <dcterms:created xsi:type="dcterms:W3CDTF">2024-12-14T04:54:00Z</dcterms:created>
  <dcterms:modified xsi:type="dcterms:W3CDTF">2024-12-17T16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